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317" r:id="rId2"/>
    <p:sldId id="304" r:id="rId3"/>
    <p:sldId id="305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CF989"/>
    <a:srgbClr val="F4E18E"/>
    <a:srgbClr val="F7D38B"/>
    <a:srgbClr val="FED284"/>
    <a:srgbClr val="648C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0"/>
            <a:ext cx="9144677" cy="6858000"/>
            <a:chOff x="0" y="0"/>
            <a:chExt cx="9144677" cy="6858000"/>
          </a:xfrm>
        </p:grpSpPr>
        <p:pic>
          <p:nvPicPr>
            <p:cNvPr id="8" name="Picture 7" descr="SD-PanelTitle-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2" name="Picture 11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0" y="3128434"/>
              <a:ext cx="1664208" cy="612648"/>
            </a:xfrm>
            <a:prstGeom prst="rect">
              <a:avLst/>
            </a:prstGeom>
          </p:spPr>
        </p:pic>
        <p:pic>
          <p:nvPicPr>
            <p:cNvPr id="13" name="Picture 12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7480469" y="3128434"/>
              <a:ext cx="1664208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1934" y="1811863"/>
            <a:ext cx="5308866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1934" y="3598327"/>
            <a:ext cx="5308866" cy="1377651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65417" y="5054602"/>
            <a:ext cx="673276" cy="279400"/>
          </a:xfrm>
        </p:spPr>
        <p:txBody>
          <a:bodyPr/>
          <a:lstStyle/>
          <a:p>
            <a:fld id="{79075C9D-4F4E-4AAB-963B-A55E022F319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21934" y="5054602"/>
            <a:ext cx="4064860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7317" y="5054602"/>
            <a:ext cx="413483" cy="279400"/>
          </a:xfrm>
        </p:spPr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825" y="3471329"/>
            <a:ext cx="511308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15111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4815415"/>
            <a:ext cx="6798734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6260" y="1032933"/>
            <a:ext cx="7091482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6" y="5382153"/>
            <a:ext cx="6798734" cy="49371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7918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06873"/>
            <a:ext cx="6798734" cy="309786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275666"/>
            <a:ext cx="6798736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5" y="4140199"/>
            <a:ext cx="660642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5481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333" y="982132"/>
            <a:ext cx="6400250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00200" y="3352799"/>
            <a:ext cx="5892798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3" y="4343400"/>
            <a:ext cx="6798738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49969" y="905362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33503" y="2827870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278466" y="4140199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72769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9" y="3308581"/>
            <a:ext cx="679872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4777381"/>
            <a:ext cx="679873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3912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416" y="982132"/>
            <a:ext cx="632516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639312"/>
            <a:ext cx="6798730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529667"/>
            <a:ext cx="6798736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78060" y="89689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49796" y="260772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278466" y="342900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94741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82131"/>
            <a:ext cx="6798734" cy="229446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32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566160"/>
            <a:ext cx="6798730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6" y="4470400"/>
            <a:ext cx="6798734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9" y="3429000"/>
            <a:ext cx="6606421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66129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5" y="2490135"/>
            <a:ext cx="6798736" cy="3385733"/>
          </a:xfrm>
        </p:spPr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60642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28732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56667" y="906873"/>
            <a:ext cx="1618930" cy="496899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7" y="906873"/>
            <a:ext cx="4915509" cy="4968993"/>
          </a:xfrm>
        </p:spPr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6245512" y="906873"/>
            <a:ext cx="0" cy="4968993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92739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1224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8465" y="1641413"/>
            <a:ext cx="6595534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78465" y="3734859"/>
            <a:ext cx="6595534" cy="109001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278466" y="3599392"/>
            <a:ext cx="659553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34396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6866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152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2461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76868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1832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1832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47224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15337"/>
            <a:ext cx="6798735" cy="13038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54914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0101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388534"/>
            <a:ext cx="2536798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062" y="982132"/>
            <a:ext cx="3855539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031065"/>
            <a:ext cx="2536798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278466" y="2912533"/>
            <a:ext cx="233359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58550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883832"/>
            <a:ext cx="3632202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069" y="1032933"/>
            <a:ext cx="2929463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255432"/>
            <a:ext cx="363220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6686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9152467" cy="6858000"/>
            <a:chOff x="0" y="0"/>
            <a:chExt cx="9152467" cy="6858000"/>
          </a:xfrm>
        </p:grpSpPr>
        <p:pic>
          <p:nvPicPr>
            <p:cNvPr id="8" name="Picture 7" descr="S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0" y="3128434"/>
              <a:ext cx="68580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8466667" y="3128434"/>
              <a:ext cx="68580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2490135"/>
            <a:ext cx="6798736" cy="34449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56670" y="5960533"/>
            <a:ext cx="11482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79075C9D-4F4E-4AAB-963B-A55E022F319A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76865" y="5960533"/>
            <a:ext cx="51046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80091" y="5960533"/>
            <a:ext cx="39551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2577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  <p:sldLayoutId id="2147483698" r:id="rId14"/>
    <p:sldLayoutId id="2147483699" r:id="rId15"/>
    <p:sldLayoutId id="2147483700" r:id="rId16"/>
    <p:sldLayoutId id="2147483701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981200" y="228600"/>
            <a:ext cx="5029200" cy="107721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GIẢNG ĐIỆN TỬ TOÁN HỌC 6</a:t>
            </a:r>
          </a:p>
        </p:txBody>
      </p:sp>
      <p:sp>
        <p:nvSpPr>
          <p:cNvPr id="2" name="Bevel 1"/>
          <p:cNvSpPr/>
          <p:nvPr/>
        </p:nvSpPr>
        <p:spPr>
          <a:xfrm>
            <a:off x="1828800" y="1676400"/>
            <a:ext cx="5562600" cy="3429000"/>
          </a:xfrm>
          <a:prstGeom prst="bevel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590800" y="2514600"/>
            <a:ext cx="4038600" cy="1524000"/>
          </a:xfrm>
          <a:prstGeom prst="roundRect">
            <a:avLst>
              <a:gd name="adj" fmla="val 50000"/>
            </a:avLst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ÁC SUẤT THỰC NGHIỆM</a:t>
            </a:r>
            <a:endParaRPr lang="en-US" sz="2800" b="1" i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6361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609600"/>
            <a:ext cx="7924800" cy="248268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17632" y="3679414"/>
            <a:ext cx="2679903" cy="157838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21293" y="3429000"/>
            <a:ext cx="44843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Tổng số lần gieo: 80 (lần)</a:t>
            </a:r>
            <a:endParaRPr lang="en-US" sz="2800" b="1" dirty="0"/>
          </a:p>
        </p:txBody>
      </p:sp>
      <p:sp>
        <p:nvSpPr>
          <p:cNvPr id="7" name="Rectangle 6"/>
          <p:cNvSpPr/>
          <p:nvPr/>
        </p:nvSpPr>
        <p:spPr>
          <a:xfrm>
            <a:off x="2227506" y="4242137"/>
            <a:ext cx="470669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</a:rPr>
              <a:t>Số lần An thắng là: 48 (lần)</a:t>
            </a:r>
            <a:endParaRPr lang="en-US" sz="3000" b="1" dirty="0"/>
          </a:p>
        </p:txBody>
      </p:sp>
      <p:sp>
        <p:nvSpPr>
          <p:cNvPr id="8" name="Rectangle 7"/>
          <p:cNvSpPr/>
          <p:nvPr/>
        </p:nvSpPr>
        <p:spPr>
          <a:xfrm>
            <a:off x="2163102" y="5065693"/>
            <a:ext cx="40090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Xác suất thực nghiệm: </a:t>
            </a:r>
            <a:endParaRPr lang="en-US" sz="28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51920"/>
              </p:ext>
            </p:extLst>
          </p:nvPr>
        </p:nvGraphicFramePr>
        <p:xfrm>
          <a:off x="5922755" y="4953000"/>
          <a:ext cx="1191921" cy="761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1346040" imgH="888840" progId="Equation.DSMT4">
                  <p:embed/>
                </p:oleObj>
              </mc:Choice>
              <mc:Fallback>
                <p:oleObj name="Equation" r:id="rId5" imgW="1346040" imgH="8888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22755" y="4953000"/>
                        <a:ext cx="1191921" cy="761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398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" y="609600"/>
            <a:ext cx="7938757" cy="16764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616971"/>
              </p:ext>
            </p:extLst>
          </p:nvPr>
        </p:nvGraphicFramePr>
        <p:xfrm>
          <a:off x="2438400" y="3886200"/>
          <a:ext cx="1308799" cy="51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4" imgW="787058" imgH="444307" progId="Equation.DSMT4">
                  <p:embed/>
                </p:oleObj>
              </mc:Choice>
              <mc:Fallback>
                <p:oleObj name="Equation" r:id="rId4" imgW="787058" imgH="444307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86200"/>
                        <a:ext cx="1308799" cy="516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709039"/>
              </p:ext>
            </p:extLst>
          </p:nvPr>
        </p:nvGraphicFramePr>
        <p:xfrm>
          <a:off x="3540633" y="5688992"/>
          <a:ext cx="1255352" cy="495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6" imgW="787320" imgH="444240" progId="Equation.DSMT4">
                  <p:embed/>
                </p:oleObj>
              </mc:Choice>
              <mc:Fallback>
                <p:oleObj name="Equation" r:id="rId6" imgW="787320" imgH="4442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633" y="5688992"/>
                        <a:ext cx="1255352" cy="495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95785" y="2650629"/>
            <a:ext cx="7834684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Số lần gieo mà chấm xuất hiện là số chẵn: 20 + 22 + 15 = 57</a:t>
            </a:r>
            <a:endParaRPr kumimoji="0" 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suất thực nghiệm của sự kiện Số chấm xuất hiện là số chẵn là: </a:t>
            </a:r>
            <a:endParaRPr kumimoji="0" 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25210" y="4479429"/>
            <a:ext cx="7885594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Số lần gieo mà chấm xuất hiện lớn hơn 2 là: 100 – (15+20)=65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suất thực nghiệm của sự kiện Số chấm xuất hiện lớn hơn 2 là: </a:t>
            </a:r>
            <a:endParaRPr kumimoji="0" 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14128" y="2286000"/>
            <a:ext cx="1115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en-US" sz="28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4439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75" y="228600"/>
            <a:ext cx="3115130" cy="93582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7105" y="1371601"/>
            <a:ext cx="7632168" cy="33901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30936" y="1907276"/>
            <a:ext cx="2726664" cy="32963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57600" y="1869745"/>
            <a:ext cx="4736026" cy="32963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5800" y="2462284"/>
            <a:ext cx="7738184" cy="3786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7479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95600" y="1149424"/>
            <a:ext cx="29549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O VIỆC</a:t>
            </a:r>
            <a:endParaRPr lang="en-US" sz="4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" y="2695510"/>
            <a:ext cx="7924800" cy="24098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- Ôn tập các kiến thức về Xác suất thực nghiệm</a:t>
            </a:r>
          </a:p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Làm bài tập 9.30, 9.31, 9.32-SGK.103</a:t>
            </a:r>
          </a:p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Tìm hiểu Trò chơi xúc xắc phần Luyện tập chung để buổi học sau thực hiện.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4975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468313" y="990600"/>
            <a:ext cx="84248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ẢM ƠN QUÝ THẦY CÔ GIÁO</a:t>
            </a:r>
            <a:br>
              <a:rPr kumimoji="0" lang="en-US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en-US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ĐÃ VỀ DỰ TIẾT HỌC</a:t>
            </a:r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228600" y="2895600"/>
            <a:ext cx="84248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kumimoji="0" lang="en-US" altLang="en-US" sz="3600" b="1" i="0" u="none" strike="noStrike" kern="0" cap="none" spc="0" normalizeH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ÁC EM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0" cap="none" spc="0" normalizeH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UÔN CHĂM NGOAN HỌC GIỎI</a:t>
            </a:r>
            <a:endParaRPr kumimoji="0" lang="en-US" altLang="en-US" sz="3600" b="1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42270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47800" y="685800"/>
            <a:ext cx="631151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ÀO MỪNG CÁC THẦY GIÁO VÀ CÁC EM HỌC SINH THAM DỰ BÀI HỌC NGÀY HÔM NAY!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73927" y="4724400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áo viên: Nguyễn Thị Khay</a:t>
            </a:r>
          </a:p>
          <a:p>
            <a:pPr algn="ctr"/>
            <a:r>
              <a:rPr lang="en-US" sz="24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ường: THCS Tự Cường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438400" y="2667000"/>
            <a:ext cx="4191000" cy="1143000"/>
          </a:xfrm>
          <a:prstGeom prst="roundRect">
            <a:avLst>
              <a:gd name="adj" fmla="val 50000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6000" b="1" i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itchFamily="18" charset="0"/>
                <a:cs typeface="Times New Roman" pitchFamily="18" charset="0"/>
              </a:rPr>
              <a:t>Lớp 6C</a:t>
            </a:r>
            <a:endParaRPr lang="en-US" sz="6000" b="1" i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19609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38200" y="1066800"/>
            <a:ext cx="756264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t:88</a:t>
            </a:r>
          </a:p>
          <a:p>
            <a:pPr algn="ctr"/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43. XÁC SUẤT THỰC NGHIỆM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600181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490703"/>
            <a:ext cx="6010938" cy="2224298"/>
          </a:xfrm>
          <a:prstGeom prst="rect">
            <a:avLst/>
          </a:prstGeom>
        </p:spPr>
      </p:pic>
      <p:sp>
        <p:nvSpPr>
          <p:cNvPr id="5" name="Cloud 4"/>
          <p:cNvSpPr/>
          <p:nvPr/>
        </p:nvSpPr>
        <p:spPr>
          <a:xfrm>
            <a:off x="431405" y="554080"/>
            <a:ext cx="2438400" cy="1804619"/>
          </a:xfrm>
          <a:prstGeom prst="cloud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g đồng xu 10 lần.</a:t>
            </a:r>
          </a:p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bao nhiêu lần xuất hiện mặt xấp?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1194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689044"/>
            <a:ext cx="45288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lần xuất hiện mặt sấp là: 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" y="1241555"/>
            <a:ext cx="7924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 hai khả năng xảy ra sự kiện tung đồng xu: xuất hiện mặt sấp và không xuất hiện mặt sấp </a:t>
            </a:r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317665"/>
              </p:ext>
            </p:extLst>
          </p:nvPr>
        </p:nvGraphicFramePr>
        <p:xfrm>
          <a:off x="762000" y="2798426"/>
          <a:ext cx="7772400" cy="2916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Bitmap Image" r:id="rId3" imgW="6287378" imgH="1476190" progId="Paint.Picture">
                  <p:embed/>
                </p:oleObj>
              </mc:Choice>
              <mc:Fallback>
                <p:oleObj name="Bitmap Image" r:id="rId3" imgW="6287378" imgH="1476190" progId="Paint.Picture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98426"/>
                        <a:ext cx="7772400" cy="2916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6700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10224"/>
          <a:stretch/>
        </p:blipFill>
        <p:spPr>
          <a:xfrm>
            <a:off x="2057399" y="582459"/>
            <a:ext cx="5715001" cy="3657600"/>
          </a:xfrm>
          <a:prstGeom prst="rect">
            <a:avLst/>
          </a:prstGeom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2412111"/>
              </p:ext>
            </p:extLst>
          </p:nvPr>
        </p:nvGraphicFramePr>
        <p:xfrm>
          <a:off x="1828800" y="4495800"/>
          <a:ext cx="6324600" cy="1672124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21073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53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0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012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0772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FF0000"/>
                          </a:solidFill>
                          <a:effectLst/>
                        </a:rPr>
                        <a:t>Đỏ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70C0"/>
                          </a:solidFill>
                          <a:effectLst/>
                        </a:rPr>
                        <a:t>Xanh</a:t>
                      </a:r>
                      <a:endParaRPr lang="en-US" sz="20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FFFF00"/>
                          </a:solidFill>
                          <a:effectLst/>
                        </a:rPr>
                        <a:t>Vàng</a:t>
                      </a:r>
                      <a:endParaRPr lang="en-US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0772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Số lần (k)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0222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Tỉ số 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(        )</a:t>
                      </a:r>
                    </a:p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281380"/>
              </p:ext>
            </p:extLst>
          </p:nvPr>
        </p:nvGraphicFramePr>
        <p:xfrm>
          <a:off x="2590800" y="5464482"/>
          <a:ext cx="533400" cy="69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4" imgW="241195" imgH="431613" progId="Equation.DSMT4">
                  <p:embed/>
                </p:oleObj>
              </mc:Choice>
              <mc:Fallback>
                <p:oleObj name="Equation" r:id="rId4" imgW="241195" imgH="431613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64482"/>
                        <a:ext cx="533400" cy="6961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2771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762000" y="1524000"/>
            <a:ext cx="7620000" cy="2514600"/>
          </a:xfrm>
          <a:prstGeom prst="roundRect">
            <a:avLst/>
          </a:prstGeom>
          <a:solidFill>
            <a:srgbClr val="FCF989"/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200000"/>
              </a:lnSpc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 </a:t>
            </a:r>
          </a:p>
          <a:p>
            <a:pPr>
              <a:lnSpc>
                <a:spcPct val="200000"/>
              </a:lnSpc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ợc gọi là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suất thực nghiệm 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sự kiện </a:t>
            </a:r>
            <a:r>
              <a:rPr lang="en-US" sz="2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i tên chỉ vào ô màu vàng.</a:t>
            </a:r>
            <a:endParaRPr 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0767820"/>
              </p:ext>
            </p:extLst>
          </p:nvPr>
        </p:nvGraphicFramePr>
        <p:xfrm>
          <a:off x="1752600" y="1676400"/>
          <a:ext cx="5295324" cy="782702"/>
        </p:xfrm>
        <a:graphic>
          <a:graphicData uri="http://schemas.openxmlformats.org/drawingml/2006/table">
            <a:tbl>
              <a:tblPr firstRow="1" firstCol="1" bandRow="1"/>
              <a:tblGrid>
                <a:gridCol w="5295324">
                  <a:extLst>
                    <a:ext uri="{9D8B030D-6E8A-4147-A177-3AD203B41FA5}">
                      <a16:colId xmlns:a16="http://schemas.microsoft.com/office/drawing/2014/main" val="81557251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ố lần mũi tên chỉ vào ô mầu vàng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6829795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ố lần qu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0898683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85863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>
        <p14:warp dir="in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93620"/>
            <a:ext cx="5062144" cy="3878580"/>
          </a:xfrm>
          <a:prstGeom prst="rect">
            <a:avLst/>
          </a:prstGeom>
        </p:spPr>
      </p:pic>
      <p:sp>
        <p:nvSpPr>
          <p:cNvPr id="3" name="Cloud 2"/>
          <p:cNvSpPr/>
          <p:nvPr/>
        </p:nvSpPr>
        <p:spPr>
          <a:xfrm>
            <a:off x="5724939" y="685800"/>
            <a:ext cx="2885662" cy="2041358"/>
          </a:xfrm>
          <a:prstGeom prst="cloud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suất thực nghiệm sự kiện tung đồng xu mặt xấp là bao nhiêu?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7129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5799" y="533400"/>
            <a:ext cx="7848601" cy="5071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5006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1422</TotalTime>
  <Words>307</Words>
  <Application>Microsoft Office PowerPoint</Application>
  <PresentationFormat>On-screen Show (4:3)</PresentationFormat>
  <Paragraphs>44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Garamond</vt:lpstr>
      <vt:lpstr>Times New Roman</vt:lpstr>
      <vt:lpstr>Organic</vt:lpstr>
      <vt:lpstr>Bitmap 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DELL IN3558</cp:lastModifiedBy>
  <cp:revision>138</cp:revision>
  <dcterms:created xsi:type="dcterms:W3CDTF">2021-01-25T00:54:03Z</dcterms:created>
  <dcterms:modified xsi:type="dcterms:W3CDTF">2023-10-11T16:05:30Z</dcterms:modified>
</cp:coreProperties>
</file>